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3DBE" w:rsidRDefault="00A453AB">
      <w:r w:rsidRPr="00A453AB">
        <w:rPr>
          <w:position w:val="-238"/>
        </w:rPr>
        <w:object w:dxaOrig="7479" w:dyaOrig="10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73.85pt;height:500.9pt" o:ole="">
            <v:imagedata r:id="rId4" o:title=""/>
          </v:shape>
          <o:OLEObject Type="Embed" ProgID="Equation.DSMT4" ShapeID="_x0000_i1035" DrawAspect="Content" ObjectID="_1731135794" r:id="rId5"/>
        </w:object>
      </w:r>
      <w:bookmarkStart w:id="0" w:name="_GoBack"/>
      <w:bookmarkEnd w:id="0"/>
    </w:p>
    <w:sectPr w:rsidR="00C13D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FA1"/>
    <w:rsid w:val="00353D12"/>
    <w:rsid w:val="00943FA1"/>
    <w:rsid w:val="0096197B"/>
    <w:rsid w:val="00A453AB"/>
    <w:rsid w:val="00C13DBE"/>
    <w:rsid w:val="00E53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A5CAE8-BE1A-402A-9DB8-0F60F4FC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yxp</cp:lastModifiedBy>
  <cp:revision>2</cp:revision>
  <dcterms:created xsi:type="dcterms:W3CDTF">2022-11-28T01:40:00Z</dcterms:created>
  <dcterms:modified xsi:type="dcterms:W3CDTF">2022-11-28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